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9"/>
  </p:notesMasterIdLst>
  <p:sldIdLst>
    <p:sldId id="549" r:id="rId3"/>
    <p:sldId id="523" r:id="rId4"/>
    <p:sldId id="517" r:id="rId5"/>
    <p:sldId id="518" r:id="rId6"/>
    <p:sldId id="535" r:id="rId7"/>
    <p:sldId id="558" r:id="rId8"/>
    <p:sldId id="559" r:id="rId9"/>
    <p:sldId id="560" r:id="rId10"/>
    <p:sldId id="561" r:id="rId11"/>
    <p:sldId id="548" r:id="rId12"/>
    <p:sldId id="514" r:id="rId13"/>
    <p:sldId id="534" r:id="rId14"/>
    <p:sldId id="504" r:id="rId15"/>
    <p:sldId id="515" r:id="rId16"/>
    <p:sldId id="563" r:id="rId17"/>
    <p:sldId id="56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3300"/>
    <a:srgbClr val="00CCFF"/>
    <a:srgbClr val="0099FF"/>
    <a:srgbClr val="009900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0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78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68A1F-9C89-448C-AD9B-F84853DCD3B2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AE5B29-53DE-441E-8300-A4E89A72FB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92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222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39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700758"/>
      </p:ext>
    </p:extLst>
  </p:cSld>
  <p:clrMapOvr>
    <a:masterClrMapping/>
  </p:clrMapOvr>
  <p:transition spd="med" advClick="0" advTm="4000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626607"/>
      </p:ext>
    </p:extLst>
  </p:cSld>
  <p:clrMapOvr>
    <a:masterClrMapping/>
  </p:clrMapOvr>
  <p:transition spd="med" advClick="0" advTm="4000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0874084"/>
      </p:ext>
    </p:extLst>
  </p:cSld>
  <p:clrMapOvr>
    <a:masterClrMapping/>
  </p:clrMapOvr>
  <p:transition spd="med" advClick="0" advTm="4000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760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467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672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6384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54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0710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286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92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0881740"/>
      </p:ext>
    </p:extLst>
  </p:cSld>
  <p:clrMapOvr>
    <a:masterClrMapping/>
  </p:clrMapOvr>
  <p:transition spd="med" advClick="0" advTm="4000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3564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9830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56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180384"/>
      </p:ext>
    </p:extLst>
  </p:cSld>
  <p:clrMapOvr>
    <a:masterClrMapping/>
  </p:clrMapOvr>
  <p:transition spd="med" advClick="0" advTm="4000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7879725"/>
      </p:ext>
    </p:extLst>
  </p:cSld>
  <p:clrMapOvr>
    <a:masterClrMapping/>
  </p:clrMapOvr>
  <p:transition spd="med" advClick="0" advTm="4000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4412838"/>
      </p:ext>
    </p:extLst>
  </p:cSld>
  <p:clrMapOvr>
    <a:masterClrMapping/>
  </p:clrMapOvr>
  <p:transition spd="med" advClick="0" advTm="4000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462876"/>
      </p:ext>
    </p:extLst>
  </p:cSld>
  <p:clrMapOvr>
    <a:masterClrMapping/>
  </p:clrMapOvr>
  <p:transition spd="med" advClick="0" advTm="4000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7442204"/>
      </p:ext>
    </p:extLst>
  </p:cSld>
  <p:clrMapOvr>
    <a:masterClrMapping/>
  </p:clrMapOvr>
  <p:transition spd="med" advClick="0" advTm="4000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4309350"/>
      </p:ext>
    </p:extLst>
  </p:cSld>
  <p:clrMapOvr>
    <a:masterClrMapping/>
  </p:clrMapOvr>
  <p:transition spd="med" advClick="0" advTm="4000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1233498"/>
      </p:ext>
    </p:extLst>
  </p:cSld>
  <p:clrMapOvr>
    <a:masterClrMapping/>
  </p:clrMapOvr>
  <p:transition spd="med" advClick="0" advTm="4000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5B826-6809-49B3-9B4B-177D412235B0}" type="datetimeFigureOut">
              <a:rPr lang="zh-CN" altLang="en-US" smtClean="0"/>
              <a:t>2023/4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AD0B5-09AD-499F-88BC-01FCE55CDA7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375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 advClick="0" advTm="4000">
    <p:pull/>
  </p:transition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C1C773-6C50-47CB-B854-40F0C6CE83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t>4/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C3A12-48ED-4AB8-9E17-214843E3FA8A}" type="slidenum">
              <a:rPr lang="en-US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5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0000">
              <a:srgbClr val="FF0000"/>
            </a:gs>
            <a:gs pos="17000">
              <a:srgbClr val="FFC000"/>
            </a:gs>
            <a:gs pos="42000">
              <a:schemeClr val="accent1">
                <a:lumMod val="5000"/>
                <a:lumOff val="95000"/>
              </a:schemeClr>
            </a:gs>
            <a:gs pos="64000">
              <a:srgbClr val="92D05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92261" y="1435125"/>
            <a:ext cx="8080577" cy="355815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FadeRight">
              <a:avLst/>
            </a:prstTxWarp>
            <a:spAutoFit/>
          </a:bodyPr>
          <a:lstStyle/>
          <a:p>
            <a:pPr algn="ctr"/>
            <a:r>
              <a:rPr lang="en-US" sz="66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ÀO MỪNG CÁC EM </a:t>
            </a:r>
          </a:p>
          <a:p>
            <a:pPr algn="ctr"/>
            <a:r>
              <a:rPr lang="en-US" sz="66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ẾN VỚI TIẾT TIẾNG VIỆT</a:t>
            </a:r>
            <a:endParaRPr lang="en-US" sz="6600" b="1" cap="none" spc="0">
              <a:ln w="6600">
                <a:solidFill>
                  <a:schemeClr val="accent2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10" name="图片 10">
            <a:extLst>
              <a:ext uri="{FF2B5EF4-FFF2-40B4-BE49-F238E27FC236}">
                <a16:creationId xmlns:a16="http://schemas.microsoft.com/office/drawing/2014/main" id="{B49B492D-906F-4ADD-8931-5793C9D4D96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84" y="38818"/>
            <a:ext cx="1109984" cy="1187782"/>
          </a:xfrm>
          <a:prstGeom prst="rect">
            <a:avLst/>
          </a:prstGeom>
        </p:spPr>
      </p:pic>
      <p:pic>
        <p:nvPicPr>
          <p:cNvPr id="12" name="图片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81" t="24563" r="40933" b="26282"/>
          <a:stretch/>
        </p:blipFill>
        <p:spPr>
          <a:xfrm flipH="1">
            <a:off x="-19050" y="3962400"/>
            <a:ext cx="2377436" cy="28194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32008" y="2598166"/>
            <a:ext cx="2199477" cy="42598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06" y="753199"/>
            <a:ext cx="1583324" cy="13638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5" name="图片 3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50" y="4808549"/>
            <a:ext cx="2200530" cy="1973266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9483" y="96808"/>
            <a:ext cx="1869401" cy="186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646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20418" y="45512"/>
            <a:ext cx="3639561" cy="66896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từng tranh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53705" b="59231"/>
          <a:stretch/>
        </p:blipFill>
        <p:spPr>
          <a:xfrm>
            <a:off x="1433462" y="793798"/>
            <a:ext cx="4083697" cy="19338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1399" t="-282" r="2306" b="59513"/>
          <a:stretch/>
        </p:blipFill>
        <p:spPr>
          <a:xfrm>
            <a:off x="6458673" y="784226"/>
            <a:ext cx="4205618" cy="19434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06252" y="2768619"/>
            <a:ext cx="4323023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Dê </a:t>
            </a:r>
            <a:r>
              <a:rPr lang="en-US" sz="2800">
                <a:latin typeface="Times New Roman" panose="02020603050405020304" pitchFamily="18" charset="0"/>
                <a:ea typeface="SimSun" panose="02010600030101010101" pitchFamily="2" charset="-122"/>
              </a:rPr>
              <a:t>và cún vào rừng chơi, khi quay về </a:t>
            </a:r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thì bị </a:t>
            </a:r>
            <a:r>
              <a:rPr lang="en-US" sz="2800">
                <a:latin typeface="Times New Roman" panose="02020603050405020304" pitchFamily="18" charset="0"/>
                <a:ea typeface="SimSun" panose="02010600030101010101" pitchFamily="2" charset="-122"/>
              </a:rPr>
              <a:t>lạc </a:t>
            </a:r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đường.</a:t>
            </a:r>
            <a:endParaRPr lang="en-US" sz="280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83801" y="2899126"/>
            <a:ext cx="45604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Dê nói với chị hươu: </a:t>
            </a:r>
            <a:r>
              <a:rPr lang="en-US" sz="2800">
                <a:latin typeface="Times New Roman" panose="02020603050405020304" pitchFamily="18" charset="0"/>
                <a:ea typeface="SimSun" panose="02010600030101010101" pitchFamily="2" charset="-122"/>
              </a:rPr>
              <a:t>“Cô kia, về làng đi lối nào?”</a:t>
            </a:r>
            <a:endParaRPr lang="en-US" sz="28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2222" t="50689" r="53245" b="10563"/>
          <a:stretch/>
        </p:blipFill>
        <p:spPr>
          <a:xfrm>
            <a:off x="1424830" y="4056460"/>
            <a:ext cx="4191023" cy="1797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50053" t="49563" r="1366" b="10575"/>
          <a:stretch/>
        </p:blipFill>
        <p:spPr>
          <a:xfrm>
            <a:off x="6483801" y="3977090"/>
            <a:ext cx="4285348" cy="184911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53429" y="5853893"/>
            <a:ext cx="40923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Dê </a:t>
            </a:r>
            <a:r>
              <a:rPr lang="en-US" sz="2800">
                <a:latin typeface="Times New Roman" panose="02020603050405020304" pitchFamily="18" charset="0"/>
                <a:ea typeface="SimSun" panose="02010600030101010101" pitchFamily="2" charset="-122"/>
              </a:rPr>
              <a:t>làm anh hà mã phật ý vì đã hỏi không lịch sự. </a:t>
            </a:r>
            <a:endParaRPr lang="en-US" sz="2800"/>
          </a:p>
        </p:txBody>
      </p:sp>
      <p:sp>
        <p:nvSpPr>
          <p:cNvPr id="11" name="Rectangle 10"/>
          <p:cNvSpPr/>
          <p:nvPr/>
        </p:nvSpPr>
        <p:spPr>
          <a:xfrm>
            <a:off x="6374270" y="5865082"/>
            <a:ext cx="51720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Anh hà mã vui vẻ nhận lời vì cún chào và hỏi </a:t>
            </a:r>
            <a:r>
              <a:rPr lang="en-US" sz="2800">
                <a:latin typeface="Times New Roman" panose="02020603050405020304" pitchFamily="18" charset="0"/>
                <a:ea typeface="SimSun" panose="02010600030101010101" pitchFamily="2" charset="-122"/>
              </a:rPr>
              <a:t>anh hà mã rất lịch </a:t>
            </a:r>
            <a:r>
              <a:rPr lang="en-US" sz="2800" smtClean="0">
                <a:latin typeface="Times New Roman" panose="02020603050405020304" pitchFamily="18" charset="0"/>
                <a:ea typeface="SimSun" panose="02010600030101010101" pitchFamily="2" charset="-122"/>
              </a:rPr>
              <a:t>sự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69295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397499" y="1558021"/>
            <a:ext cx="5903626" cy="211908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>
                <a:gd name="adj" fmla="val 33404"/>
              </a:avLst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>
                <a:ln/>
                <a:solidFill>
                  <a:schemeClr val="accent4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2919532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5">
                <a:tint val="50000"/>
                <a:satMod val="300000"/>
              </a:schemeClr>
            </a:gs>
            <a:gs pos="67500">
              <a:srgbClr val="FFC000"/>
            </a:gs>
            <a:gs pos="27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 txBox="1">
            <a:spLocks/>
          </p:cNvSpPr>
          <p:nvPr/>
        </p:nvSpPr>
        <p:spPr>
          <a:xfrm>
            <a:off x="564839" y="137091"/>
            <a:ext cx="8480687" cy="10959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Kể lại từng đoạn của câu chuyện theo tranh.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 txBox="1">
            <a:spLocks/>
          </p:cNvSpPr>
          <p:nvPr/>
        </p:nvSpPr>
        <p:spPr>
          <a:xfrm>
            <a:off x="3698890" y="616051"/>
            <a:ext cx="5503799" cy="7934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40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096" y="1409520"/>
            <a:ext cx="8595359" cy="4767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59515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7855" y="220149"/>
            <a:ext cx="6844145" cy="6193220"/>
          </a:xfrm>
          <a:prstGeom prst="rect">
            <a:avLst/>
          </a:prstGeom>
        </p:spPr>
      </p:pic>
      <p:sp>
        <p:nvSpPr>
          <p:cNvPr id="6" name="Cloud 5"/>
          <p:cNvSpPr/>
          <p:nvPr/>
        </p:nvSpPr>
        <p:spPr>
          <a:xfrm>
            <a:off x="235130" y="407196"/>
            <a:ext cx="5268523" cy="3879273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600" i="1">
                <a:latin typeface="Times New Roman" panose="02020603050405020304" pitchFamily="18" charset="0"/>
                <a:cs typeface="Times New Roman" panose="02020603050405020304" pitchFamily="18" charset="0"/>
              </a:rPr>
              <a:t>Câu chuyện muốn gửi đến chúng ta thông điệp gì?</a:t>
            </a:r>
            <a:endParaRPr lang="en-US" sz="6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21432686">
            <a:off x="6462713" y="1042042"/>
            <a:ext cx="4961529" cy="4459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4000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ốn được người khác giúp </a:t>
            </a:r>
            <a:r>
              <a:rPr lang="vi-VN" sz="4000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4000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4000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phải hỏi hoặc đề nghị một cách lịch sự, được người khác giúp đỡ em phải nói lời cảm ơn.</a:t>
            </a:r>
            <a:endParaRPr lang="en-US" sz="66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69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032105" y="802469"/>
            <a:ext cx="3597419" cy="160453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>
                <a:gd name="adj" fmla="val 33404"/>
              </a:avLst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5400" b="1" cap="none" spc="0" dirty="0" err="1">
                <a:ln/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Vận</a:t>
            </a:r>
            <a:r>
              <a:rPr lang="en-US" sz="5400" b="1" cap="none" spc="0" dirty="0">
                <a:ln/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sz="5400" b="1" cap="none" spc="0" dirty="0" err="1">
                <a:ln/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dụng</a:t>
            </a:r>
            <a:endParaRPr lang="en-US" sz="5400" b="1" cap="none" spc="0" dirty="0">
              <a:ln/>
              <a:solidFill>
                <a:srgbClr val="FFC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551833" y="2643187"/>
            <a:ext cx="6557962" cy="3276371"/>
            <a:chOff x="2551833" y="2643187"/>
            <a:chExt cx="6557962" cy="3276371"/>
          </a:xfrm>
        </p:grpSpPr>
        <p:sp>
          <p:nvSpPr>
            <p:cNvPr id="6" name="Cloud Callout 5"/>
            <p:cNvSpPr/>
            <p:nvPr/>
          </p:nvSpPr>
          <p:spPr>
            <a:xfrm>
              <a:off x="2551833" y="2643187"/>
              <a:ext cx="6557962" cy="3276371"/>
            </a:xfrm>
            <a:prstGeom prst="cloudCallout">
              <a:avLst>
                <a:gd name="adj1" fmla="val 66909"/>
                <a:gd name="adj2" fmla="val 3490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3219480" y="3404209"/>
              <a:ext cx="5585485" cy="1754326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just"/>
              <a:r>
                <a:rPr lang="en-US" sz="3600" i="1" smtClean="0">
                  <a:solidFill>
                    <a:schemeClr val="bg2">
                      <a:lumMod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 người thân trao đổi về cách chào hỏi thể hiện sự thân thiện hoặc lịch sự.</a:t>
              </a:r>
              <a:endParaRPr lang="en-US" sz="3600" i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246319" y="4286250"/>
            <a:ext cx="2199477" cy="2571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375" l="10000" r="90000">
                        <a14:foregroundMark x1="56563" y1="25625" x2="56563" y2="25625"/>
                        <a14:foregroundMark x1="54531" y1="16000" x2="54531" y2="16000"/>
                        <a14:foregroundMark x1="61250" y1="29000" x2="61250" y2="29000"/>
                        <a14:foregroundMark x1="56406" y1="42125" x2="56406" y2="42125"/>
                        <a14:foregroundMark x1="50938" y1="42250" x2="50938" y2="42250"/>
                        <a14:foregroundMark x1="43906" y1="46875" x2="43906" y2="46875"/>
                        <a14:foregroundMark x1="67813" y1="44625" x2="67813" y2="44625"/>
                        <a14:foregroundMark x1="61563" y1="41625" x2="61563" y2="41625"/>
                        <a14:foregroundMark x1="60313" y1="21625" x2="60313" y2="21625"/>
                        <a14:foregroundMark x1="61094" y1="25625" x2="61094" y2="25625"/>
                        <a14:foregroundMark x1="58906" y1="23375" x2="58906" y2="23375"/>
                        <a14:foregroundMark x1="46406" y1="21625" x2="46406" y2="21625"/>
                        <a14:foregroundMark x1="47188" y1="36875" x2="47188" y2="36875"/>
                        <a14:foregroundMark x1="47031" y1="44375" x2="47031" y2="44375"/>
                        <a14:foregroundMark x1="55000" y1="46250" x2="55000" y2="46250"/>
                        <a14:foregroundMark x1="68906" y1="47250" x2="68906" y2="47250"/>
                        <a14:foregroundMark x1="65000" y1="43750" x2="65000" y2="43750"/>
                        <a14:foregroundMark x1="57188" y1="40000" x2="57188" y2="40000"/>
                        <a14:foregroundMark x1="69844" y1="50000" x2="69844" y2="50000"/>
                        <a14:foregroundMark x1="66563" y1="47125" x2="66563" y2="4712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04814" y="3543300"/>
            <a:ext cx="3319464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36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5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490663" y="1512348"/>
            <a:ext cx="9296400" cy="1363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ìm đọc câu chuyện Mai An Tiêm trang 92 SGK</a:t>
            </a:r>
            <a:endParaRPr lang="en-US" sz="36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33650" y="0"/>
            <a:ext cx="693896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HƯỚNG HỌC TẬP</a:t>
            </a:r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0663" y="3017568"/>
            <a:ext cx="929640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6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ể lại từng đoạn của câu chuyện Mai An Tiêm theo tranh trang 94</a:t>
            </a:r>
            <a:endParaRPr lang="en-US" sz="36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0663" y="4540273"/>
            <a:ext cx="9296400" cy="1495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400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m rút ra bài học gì qua nhân vật Mai An Tiêm trong câu chuyện.</a:t>
            </a:r>
            <a:endParaRPr lang="en-US" sz="360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85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0000">
              <a:srgbClr val="FF0000"/>
            </a:gs>
            <a:gs pos="17000">
              <a:srgbClr val="FFC000"/>
            </a:gs>
            <a:gs pos="42000">
              <a:schemeClr val="accent1">
                <a:lumMod val="5000"/>
                <a:lumOff val="95000"/>
              </a:schemeClr>
            </a:gs>
            <a:gs pos="64000">
              <a:srgbClr val="92D05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392261" y="1435125"/>
            <a:ext cx="8080577" cy="355815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FadeRight">
              <a:avLst/>
            </a:prstTxWarp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sz="66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ÀO TẠM BIỆT</a:t>
            </a:r>
          </a:p>
          <a:p>
            <a:pPr algn="ctr"/>
            <a:r>
              <a:rPr lang="en-US" sz="6600" b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ÁC EM!</a:t>
            </a:r>
            <a:endParaRPr lang="en-US" sz="6600" b="1" cap="none" spc="0">
              <a:ln w="6600">
                <a:solidFill>
                  <a:schemeClr val="accent2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10" name="图片 10">
            <a:extLst>
              <a:ext uri="{FF2B5EF4-FFF2-40B4-BE49-F238E27FC236}">
                <a16:creationId xmlns:a16="http://schemas.microsoft.com/office/drawing/2014/main" id="{B49B492D-906F-4ADD-8931-5793C9D4D96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84" y="38818"/>
            <a:ext cx="1109984" cy="1187782"/>
          </a:xfrm>
          <a:prstGeom prst="rect">
            <a:avLst/>
          </a:prstGeom>
        </p:spPr>
      </p:pic>
      <p:pic>
        <p:nvPicPr>
          <p:cNvPr id="12" name="图片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81" t="24563" r="40933" b="26282"/>
          <a:stretch/>
        </p:blipFill>
        <p:spPr>
          <a:xfrm flipH="1">
            <a:off x="-19050" y="3962400"/>
            <a:ext cx="2377436" cy="28194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32008" y="2598166"/>
            <a:ext cx="2199477" cy="425983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006" y="753199"/>
            <a:ext cx="1583324" cy="13638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5" name="图片 32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50" y="4808549"/>
            <a:ext cx="2200530" cy="1973266"/>
          </a:xfrm>
          <a:prstGeom prst="rect">
            <a:avLst/>
          </a:prstGeom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9483" y="96808"/>
            <a:ext cx="1869401" cy="186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53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36051" y="449217"/>
            <a:ext cx="68915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: Cảm ơn anh Hà Mã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01688" y="1396676"/>
            <a:ext cx="52153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ói</a:t>
            </a:r>
            <a:r>
              <a:rPr lang="en-US" sz="4400" b="1" i="1" dirty="0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4400" b="1" i="1" err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sz="4400" b="1" i="1">
                <a:solidFill>
                  <a:srgbClr val="0099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nghe: </a:t>
            </a:r>
            <a:endParaRPr lang="en-US" sz="4400" b="1" i="1" dirty="0">
              <a:solidFill>
                <a:srgbClr val="0099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86607" y="2768372"/>
            <a:ext cx="5955477" cy="2509532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0" cap="none" spc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5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414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19979"/>
            <a:ext cx="12192000" cy="2038021"/>
          </a:xfrm>
          <a:custGeom>
            <a:avLst/>
            <a:gdLst>
              <a:gd name="connsiteX0" fmla="*/ 0 w 12192000"/>
              <a:gd name="connsiteY0" fmla="*/ 0 h 2004646"/>
              <a:gd name="connsiteX1" fmla="*/ 12192000 w 12192000"/>
              <a:gd name="connsiteY1" fmla="*/ 0 h 2004646"/>
              <a:gd name="connsiteX2" fmla="*/ 12192000 w 12192000"/>
              <a:gd name="connsiteY2" fmla="*/ 2004646 h 2004646"/>
              <a:gd name="connsiteX3" fmla="*/ 0 w 12192000"/>
              <a:gd name="connsiteY3" fmla="*/ 2004646 h 2004646"/>
              <a:gd name="connsiteX4" fmla="*/ 0 w 12192000"/>
              <a:gd name="connsiteY4" fmla="*/ 0 h 2004646"/>
              <a:gd name="connsiteX0" fmla="*/ 0 w 12192000"/>
              <a:gd name="connsiteY0" fmla="*/ 464234 h 2468880"/>
              <a:gd name="connsiteX1" fmla="*/ 3812345 w 12192000"/>
              <a:gd name="connsiteY1" fmla="*/ 0 h 2468880"/>
              <a:gd name="connsiteX2" fmla="*/ 12192000 w 12192000"/>
              <a:gd name="connsiteY2" fmla="*/ 464234 h 2468880"/>
              <a:gd name="connsiteX3" fmla="*/ 12192000 w 12192000"/>
              <a:gd name="connsiteY3" fmla="*/ 2468880 h 2468880"/>
              <a:gd name="connsiteX4" fmla="*/ 0 w 12192000"/>
              <a:gd name="connsiteY4" fmla="*/ 2468880 h 2468880"/>
              <a:gd name="connsiteX5" fmla="*/ 0 w 12192000"/>
              <a:gd name="connsiteY5" fmla="*/ 464234 h 2468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192000" h="2468880">
                <a:moveTo>
                  <a:pt x="0" y="464234"/>
                </a:moveTo>
                <a:cubicBezTo>
                  <a:pt x="1275471" y="459545"/>
                  <a:pt x="2536874" y="4689"/>
                  <a:pt x="3812345" y="0"/>
                </a:cubicBezTo>
                <a:lnTo>
                  <a:pt x="12192000" y="464234"/>
                </a:lnTo>
                <a:lnTo>
                  <a:pt x="12192000" y="2468880"/>
                </a:lnTo>
                <a:lnTo>
                  <a:pt x="0" y="2468880"/>
                </a:lnTo>
                <a:lnTo>
                  <a:pt x="0" y="464234"/>
                </a:lnTo>
                <a:close/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DFEFF"/>
              </a:clrFrom>
              <a:clrTo>
                <a:srgbClr val="FD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0" y="345281"/>
            <a:ext cx="3519173" cy="6296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loud 7"/>
          <p:cNvSpPr/>
          <p:nvPr/>
        </p:nvSpPr>
        <p:spPr bwMode="auto">
          <a:xfrm>
            <a:off x="3244850" y="345281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886200" y="1381124"/>
            <a:ext cx="7655033" cy="408111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0"/>
              </a:spcAft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 CẦU CẦN ĐẠT</a:t>
            </a:r>
            <a:endParaRPr lang="en-US" sz="360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hận biết được các sự việc trong tranh minh họa về </a:t>
            </a: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Cảm ơn anh Hà Mã.</a:t>
            </a:r>
            <a:endParaRPr lang="en-US" sz="3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0000"/>
              </a:lnSpc>
              <a:spcAft>
                <a:spcPts val="0"/>
              </a:spcAft>
              <a:buFontTx/>
              <a:buChar char="-"/>
            </a:pPr>
            <a:r>
              <a:rPr lang="vi-VN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 </a:t>
            </a:r>
            <a:r>
              <a:rPr lang="vi-VN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 được từng đoạn của câu chuyện.</a:t>
            </a:r>
            <a:endParaRPr lang="en-US" sz="3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ận dụng chào hỏi thể hiện sự thân thiện hoặc lịch sự.</a:t>
            </a:r>
            <a:endParaRPr lang="en-US" sz="3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0" y="3673874"/>
            <a:ext cx="1445683" cy="229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05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4"/>
          <p:cNvSpPr/>
          <p:nvPr/>
        </p:nvSpPr>
        <p:spPr bwMode="auto">
          <a:xfrm>
            <a:off x="918991" y="0"/>
            <a:ext cx="2851150" cy="690562"/>
          </a:xfrm>
          <a:prstGeom prst="cloud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2056" y="1851228"/>
            <a:ext cx="4645190" cy="109598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7200" smtClean="0">
                <a:solidFill>
                  <a:srgbClr val="FF0000"/>
                </a:solidFill>
              </a:rPr>
              <a:t>KHÁM PHÁ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125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accent1">
                <a:lumMod val="5000"/>
                <a:lumOff val="95000"/>
              </a:schemeClr>
            </a:gs>
            <a:gs pos="87000">
              <a:srgbClr val="92D050"/>
            </a:gs>
            <a:gs pos="33000">
              <a:srgbClr val="FFC000"/>
            </a:gs>
            <a:gs pos="5000">
              <a:schemeClr val="accent1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04773" y="770516"/>
            <a:ext cx="5503799" cy="793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42603" y="1323091"/>
            <a:ext cx="4591219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400" i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 con rèn thói quen tốt</a:t>
            </a:r>
            <a:r>
              <a:rPr lang="en-US" sz="24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9747" y="121323"/>
            <a:ext cx="98581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Dựa 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 tranh và câu hỏi gợi ý, nói về sự việc trong từng tranh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8994" y="1910096"/>
            <a:ext cx="8595359" cy="4767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00675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957201" y="1506227"/>
            <a:ext cx="5244739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 1 vẽ gì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57201" y="2311106"/>
            <a:ext cx="524473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 vẽ bạn dê và cún vào rừng chơi.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52178" b="48365"/>
          <a:stretch/>
        </p:blipFill>
        <p:spPr>
          <a:xfrm>
            <a:off x="330934" y="1228803"/>
            <a:ext cx="5259969" cy="5132808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00039" y="281630"/>
            <a:ext cx="5503799" cy="793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57201" y="3585301"/>
            <a:ext cx="524473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ê và cún gặp chuyện gì khi vào rừng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57201" y="4859496"/>
            <a:ext cx="524473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ê và cún vào rừng chơi, khi quay về thì bị lạc đường. 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8470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6116679" y="3546762"/>
            <a:ext cx="5244739" cy="631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ê đã nói gì khi gặp cô hươu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16680" y="4527220"/>
            <a:ext cx="524473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gặp cô hươu dê nói: “Cô kia, về làng đi lối nào?”.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9041" b="50986"/>
          <a:stretch/>
        </p:blipFill>
        <p:spPr>
          <a:xfrm>
            <a:off x="391887" y="1212599"/>
            <a:ext cx="5225142" cy="5135949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 txBox="1">
            <a:spLocks/>
          </p:cNvSpPr>
          <p:nvPr/>
        </p:nvSpPr>
        <p:spPr>
          <a:xfrm>
            <a:off x="4201903" y="146043"/>
            <a:ext cx="4537149" cy="7934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6678" y="1637006"/>
            <a:ext cx="5244739" cy="631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bạn nhỏ đã gặp ai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16679" y="2566304"/>
            <a:ext cx="5244739" cy="631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bạn đã gặp cô hươu.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1981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6222280" y="3950498"/>
            <a:ext cx="5697001" cy="631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sao dê làm anh hà mã phật ý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22280" y="4720910"/>
            <a:ext cx="524473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ê làm anh hà mã phật ý vì dê đã hỏi đường không lịch sự. 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51508" r="52492"/>
          <a:stretch/>
        </p:blipFill>
        <p:spPr>
          <a:xfrm>
            <a:off x="279481" y="1275745"/>
            <a:ext cx="5376736" cy="5007489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 txBox="1">
            <a:spLocks/>
          </p:cNvSpPr>
          <p:nvPr/>
        </p:nvSpPr>
        <p:spPr>
          <a:xfrm>
            <a:off x="3566984" y="236153"/>
            <a:ext cx="5503799" cy="7934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222281" y="1344726"/>
            <a:ext cx="5697001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gặp anh hà mã, dê đã nói gì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22281" y="2056681"/>
            <a:ext cx="524474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gặp anh hà mã, dê nói to: “Bọn tôi muốn về làng, hãy đưa bọn tôi qua sông!”. 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30414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810117" y="1028543"/>
            <a:ext cx="60476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ún đã nói gì khi thấy anh hà mã định bỏ đi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10117" y="2235730"/>
            <a:ext cx="63818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ún lễ phép nói: “Chào anh hà mã, anh giúp bọn em qua sông được không?”.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9345" t="48681"/>
          <a:stretch/>
        </p:blipFill>
        <p:spPr>
          <a:xfrm>
            <a:off x="274321" y="1085890"/>
            <a:ext cx="5277394" cy="531491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A2D1403-B7AB-4440-A9B5-3E7173786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14225" y="146468"/>
            <a:ext cx="4432942" cy="79346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anh Hà Mã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10117" y="3812900"/>
            <a:ext cx="6286089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32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ún đã làm gì khiến anh hà mã vui vẻ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9559" y="4992874"/>
            <a:ext cx="64672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ún đã chào và nhờ anh hà mã rất lễ phép và lịch sự khiến anh hà mã vui vẻ nhận lời giúp đỡ cún.</a:t>
            </a:r>
            <a:endParaRPr lang="en-US" sz="32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94384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6" grpId="0"/>
      <p:bldP spid="8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等线 Light"/>
        <a:ea typeface="微软雅黑"/>
        <a:cs typeface=""/>
      </a:majorFont>
      <a:minorFont>
        <a:latin typeface="等线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3</TotalTime>
  <Words>545</Words>
  <Application>Microsoft Office PowerPoint</Application>
  <PresentationFormat>Widescreen</PresentationFormat>
  <Paragraphs>53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微软雅黑</vt:lpstr>
      <vt:lpstr>SimSun</vt:lpstr>
      <vt:lpstr>Arial</vt:lpstr>
      <vt:lpstr>Calibri</vt:lpstr>
      <vt:lpstr>等线</vt:lpstr>
      <vt:lpstr>等线 Light</vt:lpstr>
      <vt:lpstr>HP001 5H</vt:lpstr>
      <vt:lpstr>Times New Roman</vt:lpstr>
      <vt:lpstr>Office 主题​​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thao</dc:creator>
  <cp:lastModifiedBy>Admin</cp:lastModifiedBy>
  <cp:revision>223</cp:revision>
  <dcterms:created xsi:type="dcterms:W3CDTF">2021-06-19T03:09:12Z</dcterms:created>
  <dcterms:modified xsi:type="dcterms:W3CDTF">2023-04-04T04:30:32Z</dcterms:modified>
</cp:coreProperties>
</file>